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0427F1C" w14:textId="77777777" w:rsidR="00073ADC" w:rsidRDefault="00073ADC" w:rsidP="00073ADC">
      <w:pPr>
        <w:rPr>
          <w:rFonts w:ascii="Times New Roman" w:eastAsia="Arial Unicode MS" w:hAnsi="Times New Roman" w:cs="Times New Roman"/>
          <w:b/>
          <w:bCs/>
          <w:sz w:val="36"/>
          <w:szCs w:val="36"/>
        </w:rPr>
      </w:pPr>
      <w:r w:rsidRPr="00073ADC">
        <w:rPr>
          <w:rFonts w:ascii="Times New Roman" w:eastAsia="Arial Unicode MS" w:hAnsi="Times New Roman" w:cs="Times New Roman"/>
          <w:b/>
          <w:bCs/>
          <w:sz w:val="36"/>
          <w:szCs w:val="36"/>
        </w:rPr>
        <w:t xml:space="preserve">Effective </w:t>
      </w:r>
      <w:r>
        <w:rPr>
          <w:rFonts w:ascii="Times New Roman" w:eastAsia="Arial Unicode MS" w:hAnsi="Times New Roman" w:cs="Times New Roman"/>
          <w:b/>
          <w:bCs/>
          <w:sz w:val="36"/>
          <w:szCs w:val="36"/>
        </w:rPr>
        <w:t xml:space="preserve">Shear </w:t>
      </w:r>
      <w:r w:rsidRPr="00073ADC">
        <w:rPr>
          <w:rFonts w:ascii="Times New Roman" w:eastAsia="Arial Unicode MS" w:hAnsi="Times New Roman" w:cs="Times New Roman"/>
          <w:b/>
          <w:bCs/>
          <w:sz w:val="36"/>
          <w:szCs w:val="36"/>
        </w:rPr>
        <w:t>Strain</w:t>
      </w:r>
    </w:p>
    <w:p w14:paraId="53F73A09" w14:textId="0ED18145" w:rsidR="00073ADC" w:rsidRPr="00073ADC" w:rsidRDefault="00073ADC" w:rsidP="00073ADC">
      <w:pPr>
        <w:pStyle w:val="a9"/>
        <w:numPr>
          <w:ilvl w:val="0"/>
          <w:numId w:val="2"/>
        </w:numPr>
        <w:rPr>
          <w:rFonts w:ascii="Times New Roman" w:eastAsia="Arial Unicode MS" w:hAnsi="Times New Roman" w:cs="Times New Roman"/>
          <w:b/>
          <w:bCs/>
          <w:sz w:val="28"/>
          <w:szCs w:val="28"/>
        </w:rPr>
      </w:pPr>
      <w:r w:rsidRPr="00073ADC">
        <w:rPr>
          <w:rFonts w:ascii="Times New Roman" w:eastAsia="Arial Unicode MS" w:hAnsi="Times New Roman" w:cs="Times New Roman"/>
          <w:b/>
          <w:bCs/>
          <w:sz w:val="28"/>
          <w:szCs w:val="28"/>
        </w:rPr>
        <w:t>Transformation of stress tensor</w:t>
      </w:r>
    </w:p>
    <w:p w14:paraId="748FEF51" w14:textId="6C620091" w:rsidR="00073ADC" w:rsidRDefault="00073ADC" w:rsidP="00073ADC">
      <w:pPr>
        <w:rPr>
          <w:rFonts w:eastAsia="宋体"/>
        </w:rPr>
      </w:pPr>
      <w:r w:rsidRPr="007D5A6F">
        <w:rPr>
          <w:rFonts w:eastAsia="宋体"/>
          <w:noProof/>
        </w:rPr>
        <w:drawing>
          <wp:anchor distT="0" distB="0" distL="114300" distR="114300" simplePos="0" relativeHeight="251659264" behindDoc="0" locked="0" layoutInCell="1" allowOverlap="1" wp14:anchorId="61819646" wp14:editId="436EDB57">
            <wp:simplePos x="0" y="0"/>
            <wp:positionH relativeFrom="column">
              <wp:posOffset>4233495</wp:posOffset>
            </wp:positionH>
            <wp:positionV relativeFrom="paragraph">
              <wp:posOffset>-117695</wp:posOffset>
            </wp:positionV>
            <wp:extent cx="1828800" cy="1629410"/>
            <wp:effectExtent l="0" t="0" r="0" b="0"/>
            <wp:wrapNone/>
            <wp:docPr id="124696528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629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944B8">
        <w:rPr>
          <w:rFonts w:eastAsia="宋体"/>
          <w:position w:val="-90"/>
        </w:rPr>
        <w:object w:dxaOrig="6640" w:dyaOrig="1920" w14:anchorId="443F3A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2pt;height:95.5pt" o:ole="">
            <v:imagedata r:id="rId8" o:title=""/>
          </v:shape>
          <o:OLEObject Type="Embed" ProgID="Equation.DSMT4" ShapeID="_x0000_i1025" DrawAspect="Content" ObjectID="_1803738608" r:id="rId9"/>
        </w:object>
      </w:r>
    </w:p>
    <w:p w14:paraId="50DCD9A1" w14:textId="77777777" w:rsidR="00073ADC" w:rsidRPr="00073ADC" w:rsidRDefault="00073ADC" w:rsidP="00073ADC">
      <w:pPr>
        <w:pStyle w:val="a9"/>
        <w:numPr>
          <w:ilvl w:val="0"/>
          <w:numId w:val="2"/>
        </w:numPr>
        <w:rPr>
          <w:rFonts w:ascii="Times New Roman" w:eastAsia="Arial Unicode MS" w:hAnsi="Times New Roman" w:cs="Times New Roman"/>
          <w:b/>
          <w:bCs/>
          <w:sz w:val="28"/>
          <w:szCs w:val="28"/>
        </w:rPr>
      </w:pPr>
      <w:r w:rsidRPr="00073ADC">
        <w:rPr>
          <w:rFonts w:ascii="Times New Roman" w:eastAsia="Arial Unicode MS" w:hAnsi="Times New Roman" w:cs="Times New Roman"/>
          <w:b/>
          <w:bCs/>
          <w:sz w:val="28"/>
          <w:szCs w:val="28"/>
        </w:rPr>
        <w:t>Mohr's circle</w:t>
      </w:r>
    </w:p>
    <w:p w14:paraId="4395E236" w14:textId="77777777" w:rsidR="00073ADC" w:rsidRDefault="00073ADC" w:rsidP="00073ADC">
      <w:pPr>
        <w:rPr>
          <w:rFonts w:eastAsia="宋体"/>
        </w:rPr>
      </w:pPr>
      <w:r>
        <w:rPr>
          <w:rFonts w:eastAsia="宋体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EE15F44" wp14:editId="77107231">
                <wp:simplePos x="0" y="0"/>
                <wp:positionH relativeFrom="column">
                  <wp:posOffset>-95376</wp:posOffset>
                </wp:positionH>
                <wp:positionV relativeFrom="paragraph">
                  <wp:posOffset>1894402</wp:posOffset>
                </wp:positionV>
                <wp:extent cx="3244241" cy="996151"/>
                <wp:effectExtent l="0" t="0" r="13335" b="13970"/>
                <wp:wrapNone/>
                <wp:docPr id="227511996" name="矩形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44241" cy="996151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AF85796" id="矩形 3" o:spid="_x0000_s1026" style="position:absolute;margin-left:-7.5pt;margin-top:149.15pt;width:255.45pt;height:78.4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" filled="f" strokecolor="#c00000" strokeweight="1pt"/>
            </w:pict>
          </mc:Fallback>
        </mc:AlternateContent>
      </w:r>
      <w:r w:rsidRPr="00F87D39">
        <w:rPr>
          <w:rFonts w:eastAsia="宋体"/>
          <w:position w:val="-218"/>
        </w:rPr>
        <w:object w:dxaOrig="5500" w:dyaOrig="4459" w14:anchorId="48AE6CBB">
          <v:shape id="_x0000_i1026" type="#_x0000_t75" style="width:273pt;height:220.5pt" o:ole="">
            <v:imagedata r:id="rId10" o:title=""/>
          </v:shape>
          <o:OLEObject Type="Embed" ProgID="Equation.DSMT4" ShapeID="_x0000_i1026" DrawAspect="Content" ObjectID="_1803738609" r:id="rId11"/>
        </w:object>
      </w:r>
      <w:r w:rsidRPr="00AC48E3">
        <w:rPr>
          <w:rFonts w:eastAsia="宋体"/>
          <w:noProof/>
        </w:rPr>
        <w:drawing>
          <wp:inline distT="0" distB="0" distL="0" distR="0" wp14:anchorId="4CF9AE5F" wp14:editId="21A353FF">
            <wp:extent cx="1895605" cy="1841361"/>
            <wp:effectExtent l="0" t="0" r="0" b="0"/>
            <wp:docPr id="22063341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7153" cy="18428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宋体"/>
        </w:rPr>
        <w:t xml:space="preserve"> </w:t>
      </w:r>
      <w:r w:rsidRPr="00F87D39">
        <w:rPr>
          <w:rFonts w:eastAsia="宋体"/>
          <w:noProof/>
        </w:rPr>
        <w:drawing>
          <wp:inline distT="0" distB="0" distL="0" distR="0" wp14:anchorId="11DA1D2E" wp14:editId="779E2262">
            <wp:extent cx="3161030" cy="2108609"/>
            <wp:effectExtent l="0" t="0" r="0" b="6350"/>
            <wp:docPr id="1382525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441"/>
                    <a:stretch/>
                  </pic:blipFill>
                  <pic:spPr bwMode="auto">
                    <a:xfrm>
                      <a:off x="0" y="0"/>
                      <a:ext cx="3161030" cy="21086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13FA98" w14:textId="77777777" w:rsidR="00073ADC" w:rsidRPr="0075038E" w:rsidRDefault="00073ADC" w:rsidP="00073ADC">
      <w:pPr>
        <w:rPr>
          <w:rFonts w:eastAsia="宋体"/>
        </w:rPr>
      </w:pPr>
      <w:r w:rsidRPr="003033C3">
        <w:rPr>
          <w:rFonts w:eastAsia="宋体"/>
          <w:position w:val="-34"/>
        </w:rPr>
        <w:object w:dxaOrig="3080" w:dyaOrig="920" w14:anchorId="668E1A32">
          <v:shape id="_x0000_i1027" type="#_x0000_t75" style="width:153pt;height:45.5pt" o:ole="">
            <v:imagedata r:id="rId14" o:title=""/>
          </v:shape>
          <o:OLEObject Type="Embed" ProgID="Equation.DSMT4" ShapeID="_x0000_i1027" DrawAspect="Content" ObjectID="_1803738610" r:id="rId15"/>
        </w:object>
      </w:r>
    </w:p>
    <w:p w14:paraId="2289D416" w14:textId="01AE3786" w:rsidR="00073ADC" w:rsidRPr="009D7FAF" w:rsidRDefault="00073ADC" w:rsidP="009D7FAF">
      <w:pPr>
        <w:widowControl/>
        <w:jc w:val="left"/>
      </w:pPr>
      <w:r>
        <w:br w:type="page"/>
      </w:r>
      <w:r w:rsidRPr="00073ADC">
        <w:rPr>
          <w:rFonts w:ascii="Times New Roman" w:eastAsia="Arial Unicode MS" w:hAnsi="Times New Roman" w:cs="Times New Roman"/>
          <w:b/>
          <w:bCs/>
          <w:sz w:val="36"/>
          <w:szCs w:val="36"/>
        </w:rPr>
        <w:lastRenderedPageBreak/>
        <w:t>E</w:t>
      </w:r>
      <w:r>
        <w:rPr>
          <w:rFonts w:ascii="Times New Roman" w:eastAsia="Arial Unicode MS" w:hAnsi="Times New Roman" w:cs="Times New Roman"/>
          <w:b/>
          <w:bCs/>
          <w:sz w:val="36"/>
          <w:szCs w:val="36"/>
        </w:rPr>
        <w:t>quivalent</w:t>
      </w:r>
      <w:r w:rsidRPr="00073ADC">
        <w:rPr>
          <w:rFonts w:ascii="Times New Roman" w:eastAsia="Arial Unicode MS" w:hAnsi="Times New Roman" w:cs="Times New Roman"/>
          <w:b/>
          <w:bCs/>
          <w:sz w:val="36"/>
          <w:szCs w:val="36"/>
        </w:rPr>
        <w:t xml:space="preserve"> Strain</w:t>
      </w:r>
    </w:p>
    <w:p w14:paraId="3E592D04" w14:textId="6C514967" w:rsidR="006027EC" w:rsidRDefault="00073ADC">
      <w:pPr>
        <w:rPr>
          <w:rFonts w:ascii="Times New Roman" w:eastAsia="宋体" w:hAnsi="Times New Roman"/>
          <w:sz w:val="24"/>
          <w:szCs w:val="28"/>
        </w:rPr>
      </w:pPr>
      <w:r w:rsidRPr="00E61120">
        <w:rPr>
          <w:rFonts w:ascii="Times New Roman" w:eastAsia="宋体" w:hAnsi="Times New Roman"/>
          <w:position w:val="-248"/>
          <w:sz w:val="24"/>
          <w:szCs w:val="28"/>
        </w:rPr>
        <w:object w:dxaOrig="8400" w:dyaOrig="5080" w14:anchorId="665B372C">
          <v:shape id="_x0000_i1028" type="#_x0000_t75" style="width:415pt;height:251pt" o:ole="">
            <v:imagedata r:id="rId16" o:title=""/>
          </v:shape>
          <o:OLEObject Type="Embed" ProgID="Equation.DSMT4" ShapeID="_x0000_i1028" DrawAspect="Content" ObjectID="_1803738611" r:id="rId17"/>
        </w:object>
      </w:r>
    </w:p>
    <w:p w14:paraId="3EADB31A" w14:textId="180E045E" w:rsidR="00DD72B7" w:rsidRDefault="00DD72B7">
      <w:pPr>
        <w:rPr>
          <w:rFonts w:ascii="Times New Roman" w:eastAsia="Arial Unicode MS" w:hAnsi="Times New Roman" w:cs="Times New Roman"/>
          <w:b/>
          <w:bCs/>
          <w:sz w:val="36"/>
          <w:szCs w:val="36"/>
        </w:rPr>
      </w:pPr>
      <w:r>
        <w:rPr>
          <w:rFonts w:ascii="Times New Roman" w:eastAsia="Arial Unicode MS" w:hAnsi="Times New Roman" w:cs="Times New Roman"/>
          <w:b/>
          <w:bCs/>
          <w:sz w:val="36"/>
          <w:szCs w:val="36"/>
        </w:rPr>
        <w:t>Rotation</w:t>
      </w:r>
    </w:p>
    <w:p w14:paraId="25D0531E" w14:textId="0E54EC9F" w:rsidR="00DD72B7" w:rsidRDefault="00313482">
      <w:r w:rsidRPr="000B2103">
        <w:rPr>
          <w:position w:val="-168"/>
        </w:rPr>
        <w:object w:dxaOrig="9720" w:dyaOrig="3480" w14:anchorId="5E525B42">
          <v:shape id="_x0000_i1031" type="#_x0000_t75" style="width:486pt;height:174pt" o:ole="">
            <v:imagedata r:id="rId18" o:title=""/>
          </v:shape>
          <o:OLEObject Type="Embed" ProgID="Equation.DSMT4" ShapeID="_x0000_i1031" DrawAspect="Content" ObjectID="_1803738612" r:id="rId19"/>
        </w:object>
      </w:r>
      <w:r w:rsidR="006278EF">
        <w:t xml:space="preserve"> </w:t>
      </w:r>
    </w:p>
    <w:sectPr w:rsidR="00DD72B7" w:rsidSect="009D7FAF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A9AAFC1" w14:textId="77777777" w:rsidR="0088558F" w:rsidRDefault="0088558F" w:rsidP="00073ADC">
      <w:r>
        <w:separator/>
      </w:r>
    </w:p>
  </w:endnote>
  <w:endnote w:type="continuationSeparator" w:id="0">
    <w:p w14:paraId="255EED83" w14:textId="77777777" w:rsidR="0088558F" w:rsidRDefault="0088558F" w:rsidP="00073A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 Unicode MS">
    <w:panose1 w:val="020B0604020202020204"/>
    <w:charset w:val="86"/>
    <w:family w:val="swiss"/>
    <w:pitch w:val="variable"/>
    <w:sig w:usb0="F7FFAEFF" w:usb1="F9DFFFFF" w:usb2="0000007F" w:usb3="00000000" w:csb0="003F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BE7D8B8" w14:textId="77777777" w:rsidR="0088558F" w:rsidRDefault="0088558F" w:rsidP="00073ADC">
      <w:r>
        <w:separator/>
      </w:r>
    </w:p>
  </w:footnote>
  <w:footnote w:type="continuationSeparator" w:id="0">
    <w:p w14:paraId="1E6E43A9" w14:textId="77777777" w:rsidR="0088558F" w:rsidRDefault="0088558F" w:rsidP="00073AD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3F1D7B55"/>
    <w:multiLevelType w:val="hybridMultilevel"/>
    <w:tmpl w:val="184A33A6"/>
    <w:lvl w:ilvl="0" w:tplc="BA98115E">
      <w:start w:val="1"/>
      <w:numFmt w:val="bullet"/>
      <w:lvlText w:val=""/>
      <w:lvlJc w:val="left"/>
      <w:pPr>
        <w:ind w:left="440" w:hanging="44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" w15:restartNumberingAfterBreak="0">
    <w:nsid w:val="558E6BB2"/>
    <w:multiLevelType w:val="hybridMultilevel"/>
    <w:tmpl w:val="CAC2EAC0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num w:numId="1" w16cid:durableId="1843813871">
    <w:abstractNumId w:val="1"/>
  </w:num>
  <w:num w:numId="2" w16cid:durableId="85152873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doNotDisplayPageBoundaries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965AD"/>
    <w:rsid w:val="00073ADC"/>
    <w:rsid w:val="000965AD"/>
    <w:rsid w:val="000B2103"/>
    <w:rsid w:val="001141A2"/>
    <w:rsid w:val="00281EC1"/>
    <w:rsid w:val="00313482"/>
    <w:rsid w:val="00327212"/>
    <w:rsid w:val="004E01B5"/>
    <w:rsid w:val="00521228"/>
    <w:rsid w:val="005C69BC"/>
    <w:rsid w:val="006027EC"/>
    <w:rsid w:val="006278EF"/>
    <w:rsid w:val="0088558F"/>
    <w:rsid w:val="009930ED"/>
    <w:rsid w:val="009D7FAF"/>
    <w:rsid w:val="00B37250"/>
    <w:rsid w:val="00DD72B7"/>
    <w:rsid w:val="00E35DEB"/>
    <w:rsid w:val="00E97882"/>
    <w:rsid w:val="00FF6B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58C2487"/>
  <w15:chartTrackingRefBased/>
  <w15:docId w15:val="{6C8236BC-DBA6-4B34-AEC9-FB2F67BD1C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0965AD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0965AD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0965AD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965AD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965AD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0965AD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0965AD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0965AD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0965AD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0965AD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0965AD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0965AD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0965AD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0965AD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0965AD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0965AD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0965AD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0965AD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0965AD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0965A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0965AD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0965AD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0965AD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0965AD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0965AD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0965AD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0965AD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0965AD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0965AD"/>
    <w:rPr>
      <w:b/>
      <w:bCs/>
      <w:smallCaps/>
      <w:color w:val="0F4761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073ADC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073ADC"/>
    <w:rPr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073AD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073AD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emf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image" Target="media/image4.e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2</Pages>
  <Words>35</Words>
  <Characters>203</Characters>
  <Application>Microsoft Office Word</Application>
  <DocSecurity>0</DocSecurity>
  <Lines>1</Lines>
  <Paragraphs>1</Paragraphs>
  <ScaleCrop>false</ScaleCrop>
  <Company/>
  <LinksUpToDate>false</LinksUpToDate>
  <CharactersWithSpaces>2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祚良 宁</dc:creator>
  <cp:keywords/>
  <dc:description/>
  <cp:lastModifiedBy>祚良 宁</cp:lastModifiedBy>
  <cp:revision>11</cp:revision>
  <dcterms:created xsi:type="dcterms:W3CDTF">2025-02-19T09:16:00Z</dcterms:created>
  <dcterms:modified xsi:type="dcterms:W3CDTF">2025-03-17T09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